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5A55" w:rsidRDefault="001E5A55" w:rsidP="001E5A55">
      <w:bookmarkStart w:id="0" w:name="_GoBack"/>
      <w:bookmarkEnd w:id="0"/>
    </w:p>
    <w:p w:rsidR="001E5A55" w:rsidRPr="00097CC3" w:rsidRDefault="001E5A55" w:rsidP="001E5A55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097CC3">
        <w:rPr>
          <w:rFonts w:ascii="Times New Roman" w:eastAsia="Calibri" w:hAnsi="Times New Roman" w:cs="Times New Roman"/>
        </w:rPr>
        <w:t>Алгебра и начала математического анализа, 11 класс</w:t>
      </w:r>
    </w:p>
    <w:p w:rsidR="001E5A55" w:rsidRPr="00097CC3" w:rsidRDefault="001E5A55" w:rsidP="001E5A55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</w:rPr>
        <w:t>Профильный</w:t>
      </w:r>
      <w:r w:rsidRPr="00097CC3">
        <w:rPr>
          <w:rFonts w:ascii="Times New Roman" w:eastAsia="Calibri" w:hAnsi="Times New Roman" w:cs="Times New Roman"/>
        </w:rPr>
        <w:t xml:space="preserve"> уровень</w:t>
      </w:r>
    </w:p>
    <w:p w:rsidR="001E5A55" w:rsidRPr="00097CC3" w:rsidRDefault="001E5A55" w:rsidP="001E5A55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</w:rPr>
      </w:pPr>
    </w:p>
    <w:p w:rsidR="001E5A55" w:rsidRPr="001E5A55" w:rsidRDefault="001E5A55" w:rsidP="001E5A55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Подготовка к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и</w:t>
      </w:r>
      <w:r>
        <w:rPr>
          <w:rFonts w:ascii="Times New Roman" w:eastAsia="Calibri" w:hAnsi="Times New Roman" w:cs="Times New Roman"/>
          <w:b/>
          <w:sz w:val="24"/>
          <w:szCs w:val="24"/>
        </w:rPr>
        <w:t>тоговой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к</w:t>
      </w:r>
      <w:r>
        <w:rPr>
          <w:rFonts w:ascii="Times New Roman" w:eastAsia="Calibri" w:hAnsi="Times New Roman" w:cs="Times New Roman"/>
          <w:b/>
          <w:sz w:val="24"/>
          <w:szCs w:val="24"/>
        </w:rPr>
        <w:t>онтрольной работе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9067"/>
      </w:tblGrid>
      <w:tr w:rsidR="001E5A55" w:rsidRPr="00097CC3" w:rsidTr="001E5A55">
        <w:trPr>
          <w:tblHeader/>
        </w:trPr>
        <w:tc>
          <w:tcPr>
            <w:tcW w:w="9067" w:type="dxa"/>
          </w:tcPr>
          <w:p w:rsidR="001E5A55" w:rsidRPr="00097CC3" w:rsidRDefault="001E5A55" w:rsidP="001310F9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Вариант 2</w:t>
            </w:r>
          </w:p>
        </w:tc>
      </w:tr>
      <w:tr w:rsidR="001E5A55" w:rsidRPr="00097CC3" w:rsidTr="001E5A55">
        <w:tc>
          <w:tcPr>
            <w:tcW w:w="9067" w:type="dxa"/>
          </w:tcPr>
          <w:p w:rsidR="001E5A55" w:rsidRPr="00097CC3" w:rsidRDefault="001E5A55" w:rsidP="001310F9">
            <w:pPr>
              <w:jc w:val="both"/>
              <w:rPr>
                <w:rFonts w:ascii="Times New Roman" w:eastAsia="Calibri" w:hAnsi="Times New Roman" w:cs="Times New Roman"/>
              </w:rPr>
            </w:pPr>
            <w:proofErr w:type="gramStart"/>
            <w:r>
              <w:rPr>
                <w:rFonts w:ascii="Times New Roman" w:eastAsia="Calibri" w:hAnsi="Times New Roman" w:cs="Times New Roman"/>
              </w:rPr>
              <w:t>1.</w:t>
            </w:r>
            <w:r w:rsidRPr="00097CC3">
              <w:rPr>
                <w:rFonts w:ascii="Times New Roman" w:eastAsia="Calibri" w:hAnsi="Times New Roman" w:cs="Times New Roman"/>
              </w:rPr>
              <w:t xml:space="preserve">Функция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9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478" type="#_x0000_t75" style="width:48pt;height:20.25pt" o:ole="">
                  <v:imagedata r:id="rId5" o:title=""/>
                </v:shape>
                <o:OLEObject Type="Embed" ProgID="Equation.DSMT4" ShapeID="_x0000_i2478" DrawAspect="Content" ObjectID="_1619266875" r:id="rId6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задана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графиком. Укажите для этой функции:</w:t>
            </w:r>
          </w:p>
          <w:p w:rsidR="001E5A55" w:rsidRPr="00097CC3" w:rsidRDefault="001E5A55" w:rsidP="001310F9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 область определения;</w:t>
            </w:r>
          </w:p>
          <w:p w:rsidR="001E5A55" w:rsidRPr="00097CC3" w:rsidRDefault="001E5A55" w:rsidP="001310F9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 область изменения4</w:t>
            </w:r>
          </w:p>
          <w:p w:rsidR="001E5A55" w:rsidRPr="00097CC3" w:rsidRDefault="001E5A55" w:rsidP="001310F9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в) нули и промежутки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>;</w:t>
            </w:r>
          </w:p>
          <w:p w:rsidR="001E5A55" w:rsidRPr="00097CC3" w:rsidRDefault="001E5A55" w:rsidP="001310F9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г) промежутки возрастания (убывания), наибольшее и наименьшее значение функции.</w:t>
            </w:r>
          </w:p>
          <w:p w:rsidR="001E5A55" w:rsidRPr="00097CC3" w:rsidRDefault="001E5A55" w:rsidP="001310F9">
            <w:pPr>
              <w:jc w:val="center"/>
              <w:rPr>
                <w:rFonts w:ascii="Times New Roman" w:eastAsia="Calibri" w:hAnsi="Times New Roman" w:cs="Times New Roman"/>
              </w:rPr>
            </w:pPr>
            <w:r>
              <w:object w:dxaOrig="4635" w:dyaOrig="2820">
                <v:shape id="_x0000_i2479" type="#_x0000_t75" style="width:139.5pt;height:85.5pt" o:ole="">
                  <v:imagedata r:id="rId7" o:title=""/>
                </v:shape>
                <o:OLEObject Type="Embed" ProgID="PBrush" ShapeID="_x0000_i2479" DrawAspect="Content" ObjectID="_1619266876" r:id="rId8"/>
              </w:object>
            </w:r>
          </w:p>
        </w:tc>
      </w:tr>
      <w:tr w:rsidR="001E5A55" w:rsidRPr="00F12650" w:rsidTr="001E5A55">
        <w:tc>
          <w:tcPr>
            <w:tcW w:w="9067" w:type="dxa"/>
          </w:tcPr>
          <w:p w:rsidR="001E5A55" w:rsidRPr="00F12650" w:rsidRDefault="001E5A55" w:rsidP="001310F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</w: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39" w:dyaOrig="400">
                <v:shape id="_x0000_i2480" type="#_x0000_t75" style="width:32.25pt;height:20.25pt" o:ole="">
                  <v:imagedata r:id="rId9" o:title=""/>
                </v:shape>
                <o:OLEObject Type="Embed" ProgID="Equation.DSMT4" ShapeID="_x0000_i2480" DrawAspect="Content" ObjectID="_1619266877" r:id="rId10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20" w:dyaOrig="400">
                <v:shape id="_x0000_i2481" type="#_x0000_t75" style="width:36pt;height:20.25pt" o:ole="">
                  <v:imagedata r:id="rId11" o:title=""/>
                </v:shape>
                <o:OLEObject Type="Embed" ProgID="Equation.DSMT4" ShapeID="_x0000_i2481" DrawAspect="Content" ObjectID="_1619266878" r:id="rId12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, если:</w:t>
            </w:r>
          </w:p>
          <w:p w:rsidR="001E5A55" w:rsidRPr="00F12650" w:rsidRDefault="001E5A55" w:rsidP="001310F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240" w:dyaOrig="400">
                <v:shape id="_x0000_i2482" type="#_x0000_t75" style="width:162pt;height:20.25pt" o:ole="">
                  <v:imagedata r:id="rId13" o:title=""/>
                </v:shape>
                <o:OLEObject Type="Embed" ProgID="Equation.DSMT4" ShapeID="_x0000_i2482" DrawAspect="Content" ObjectID="_1619266879" r:id="rId14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1E5A55" w:rsidRPr="00F12650" w:rsidRDefault="001E5A55" w:rsidP="001310F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F12650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240" w:dyaOrig="620">
                <v:shape id="_x0000_i2483" type="#_x0000_t75" style="width:112.5pt;height:30.75pt" o:ole="">
                  <v:imagedata r:id="rId15" o:title=""/>
                </v:shape>
                <o:OLEObject Type="Embed" ProgID="Equation.DSMT4" ShapeID="_x0000_i2483" DrawAspect="Content" ObjectID="_1619266880" r:id="rId16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1E5A55" w:rsidRPr="00F539FA" w:rsidTr="001E5A55">
        <w:tc>
          <w:tcPr>
            <w:tcW w:w="9067" w:type="dxa"/>
          </w:tcPr>
          <w:p w:rsidR="001E5A55" w:rsidRPr="00F539FA" w:rsidRDefault="001E5A55" w:rsidP="001310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 xml:space="preserve">Дана функция </w:t>
            </w:r>
            <w:proofErr w:type="gramStart"/>
            <w:r w:rsidRPr="00F539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>( х</w:t>
            </w:r>
            <w:proofErr w:type="gramEnd"/>
            <w:r w:rsidRPr="00F539FA">
              <w:rPr>
                <w:rFonts w:ascii="Times New Roman" w:hAnsi="Times New Roman" w:cs="Times New Roman"/>
                <w:sz w:val="24"/>
                <w:szCs w:val="24"/>
              </w:rPr>
              <w:t>) = х</w:t>
            </w:r>
            <w:r w:rsidRPr="00F539F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 xml:space="preserve"> – 3 х </w:t>
            </w:r>
            <w:r w:rsidRPr="00F539F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 xml:space="preserve"> – 9 х + 2 . Найдите:</w:t>
            </w:r>
          </w:p>
          <w:p w:rsidR="001E5A55" w:rsidRPr="00F539FA" w:rsidRDefault="001E5A55" w:rsidP="001310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>а) промежутки возрастания и убывания функции;</w:t>
            </w:r>
          </w:p>
          <w:p w:rsidR="001E5A55" w:rsidRDefault="001E5A55" w:rsidP="001310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 xml:space="preserve">б) наибольшее и наименьшее значения </w:t>
            </w:r>
            <w:proofErr w:type="gramStart"/>
            <w:r w:rsidRPr="00F539FA">
              <w:rPr>
                <w:rFonts w:ascii="Times New Roman" w:hAnsi="Times New Roman" w:cs="Times New Roman"/>
                <w:sz w:val="24"/>
                <w:szCs w:val="24"/>
              </w:rPr>
              <w:t>функции  на</w:t>
            </w:r>
            <w:proofErr w:type="gramEnd"/>
            <w:r w:rsidRPr="00F539FA">
              <w:rPr>
                <w:rFonts w:ascii="Times New Roman" w:hAnsi="Times New Roman" w:cs="Times New Roman"/>
                <w:sz w:val="24"/>
                <w:szCs w:val="24"/>
              </w:rPr>
              <w:t xml:space="preserve"> отрезке </w:t>
            </w:r>
            <w:r w:rsidRPr="00F539F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40">
                <v:shape id="_x0000_i2484" type="#_x0000_t75" style="width:33pt;height:17.25pt" o:ole="">
                  <v:imagedata r:id="rId17" o:title=""/>
                </v:shape>
                <o:OLEObject Type="Embed" ProgID="Equation.3" ShapeID="_x0000_i2484" DrawAspect="Content" ObjectID="_1619266881" r:id="rId18"/>
              </w:object>
            </w: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E5A55" w:rsidRPr="00F539FA" w:rsidRDefault="001E5A55" w:rsidP="001310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5A55" w:rsidRPr="005E5A3D" w:rsidTr="001E5A55">
        <w:tc>
          <w:tcPr>
            <w:tcW w:w="9067" w:type="dxa"/>
          </w:tcPr>
          <w:p w:rsidR="001E5A55" w:rsidRDefault="001E5A55" w:rsidP="001310F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</w: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  <w:r w:rsidRPr="00F12650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4160" w:dyaOrig="440">
                <v:shape id="_x0000_i2485" type="#_x0000_t75" style="width:207.75pt;height:21.75pt" o:ole="">
                  <v:imagedata r:id="rId19" o:title=""/>
                </v:shape>
                <o:OLEObject Type="Embed" ProgID="Equation.DSMT4" ShapeID="_x0000_i2485" DrawAspect="Content" ObjectID="_1619266882" r:id="rId20"/>
              </w:object>
            </w:r>
          </w:p>
          <w:p w:rsidR="001E5A55" w:rsidRPr="005E5A3D" w:rsidRDefault="001E5A55" w:rsidP="001310F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1E5A55" w:rsidTr="001E5A55">
        <w:tc>
          <w:tcPr>
            <w:tcW w:w="9067" w:type="dxa"/>
          </w:tcPr>
          <w:p w:rsidR="001E5A55" w:rsidRDefault="001E5A55" w:rsidP="001310F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Pr="00A0441D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3180" w:dyaOrig="480">
                <v:shape id="_x0000_i2486" type="#_x0000_t75" style="width:159pt;height:24pt" o:ole="">
                  <v:imagedata r:id="rId21" o:title=""/>
                </v:shape>
                <o:OLEObject Type="Embed" ProgID="Equation.DSMT4" ShapeID="_x0000_i2486" DrawAspect="Content" ObjectID="_1619266883" r:id="rId22"/>
              </w:object>
            </w:r>
          </w:p>
          <w:p w:rsidR="001E5A55" w:rsidRDefault="001E5A55" w:rsidP="001310F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1E5A55" w:rsidRPr="00F12650" w:rsidTr="001E5A55">
        <w:tc>
          <w:tcPr>
            <w:tcW w:w="9067" w:type="dxa"/>
          </w:tcPr>
          <w:p w:rsidR="001E5A55" w:rsidRDefault="001E5A55" w:rsidP="001310F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413B3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2487" type="#_x0000_t75" style="width:87pt;height:20.25pt" o:ole="">
                  <v:imagedata r:id="rId23" o:title=""/>
                </v:shape>
                <o:OLEObject Type="Embed" ProgID="Equation.DSMT4" ShapeID="_x0000_i2487" DrawAspect="Content" ObjectID="_1619266884" r:id="rId2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1E5A55" w:rsidRPr="00F12650" w:rsidRDefault="001E5A55" w:rsidP="001310F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1E5A55" w:rsidRPr="00097CC3" w:rsidTr="001E5A55">
        <w:tc>
          <w:tcPr>
            <w:tcW w:w="9067" w:type="dxa"/>
          </w:tcPr>
          <w:p w:rsidR="001E5A55" w:rsidRPr="00097CC3" w:rsidRDefault="001E5A55" w:rsidP="001310F9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 w:rsidRPr="009E2178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3040" w:dyaOrig="880">
                <v:shape id="_x0000_i2488" type="#_x0000_t75" style="width:151.5pt;height:44.25pt" o:ole="">
                  <v:imagedata r:id="rId25" o:title=""/>
                </v:shape>
                <o:OLEObject Type="Embed" ProgID="Equation.DSMT4" ShapeID="_x0000_i2488" DrawAspect="Content" ObjectID="_1619266885" r:id="rId26"/>
              </w:object>
            </w:r>
          </w:p>
        </w:tc>
      </w:tr>
      <w:tr w:rsidR="001E5A55" w:rsidRPr="00F12650" w:rsidTr="001E5A55">
        <w:tc>
          <w:tcPr>
            <w:tcW w:w="9067" w:type="dxa"/>
          </w:tcPr>
          <w:p w:rsidR="001E5A55" w:rsidRPr="00F12650" w:rsidRDefault="001E5A55" w:rsidP="001310F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8A139F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2400" w:dyaOrig="800">
                <v:shape id="_x0000_i2489" type="#_x0000_t75" style="width:120pt;height:39.75pt" o:ole="">
                  <v:imagedata r:id="rId27" o:title=""/>
                </v:shape>
                <o:OLEObject Type="Embed" ProgID="Equation.DSMT4" ShapeID="_x0000_i2489" DrawAspect="Content" ObjectID="_1619266886" r:id="rId2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E5A55" w:rsidRPr="00F12650" w:rsidTr="001E5A55">
        <w:tc>
          <w:tcPr>
            <w:tcW w:w="9067" w:type="dxa"/>
          </w:tcPr>
          <w:p w:rsidR="001E5A55" w:rsidRPr="00F12650" w:rsidRDefault="001E5A55" w:rsidP="001310F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.</w: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 производную функцию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500" w:dyaOrig="440">
                <v:shape id="_x0000_i2490" type="#_x0000_t75" style="width:75pt;height:21.75pt" o:ole="">
                  <v:imagedata r:id="rId29" o:title=""/>
                </v:shape>
                <o:OLEObject Type="Embed" ProgID="Equation.DSMT4" ShapeID="_x0000_i2490" DrawAspect="Content" ObjectID="_1619266887" r:id="rId30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1E5A55" w:rsidRDefault="001E5A55" w:rsidP="001E5A55"/>
    <w:p w:rsidR="001E5A55" w:rsidRDefault="001E5A55" w:rsidP="001E5A55"/>
    <w:p w:rsidR="00FE71E9" w:rsidRDefault="00FE71E9"/>
    <w:sectPr w:rsidR="00FE71E9">
      <w:headerReference w:type="default" r:id="rId3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4822" w:rsidRDefault="00F14062">
    <w:pPr>
      <w:pStyle w:val="a4"/>
    </w:pPr>
    <w:r>
      <w:t>МБОУ «Гвардейская школа-гимназия №2»</w:t>
    </w:r>
  </w:p>
  <w:p w:rsidR="00144822" w:rsidRDefault="00F14062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1B6744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3042D3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5A55"/>
    <w:rsid w:val="001E5A55"/>
    <w:rsid w:val="00F14062"/>
    <w:rsid w:val="00FE71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CE7B182-B6DC-4F84-AD7A-D8D833A3A2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5A5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1E5A55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1E5A5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1E5A55"/>
  </w:style>
  <w:style w:type="table" w:styleId="a3">
    <w:name w:val="Table Grid"/>
    <w:basedOn w:val="a1"/>
    <w:uiPriority w:val="39"/>
    <w:rsid w:val="001E5A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F1406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F1406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51</Words>
  <Characters>864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ола</dc:creator>
  <cp:keywords/>
  <dc:description/>
  <cp:lastModifiedBy>школа</cp:lastModifiedBy>
  <cp:revision>2</cp:revision>
  <cp:lastPrinted>2019-05-13T12:21:00Z</cp:lastPrinted>
  <dcterms:created xsi:type="dcterms:W3CDTF">2019-05-13T12:14:00Z</dcterms:created>
  <dcterms:modified xsi:type="dcterms:W3CDTF">2019-05-13T12:24:00Z</dcterms:modified>
</cp:coreProperties>
</file>